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7EA" w:rsidRPr="00DB5656" w:rsidRDefault="003727EA" w:rsidP="003727EA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727EA" w:rsidRPr="00DB5656" w:rsidRDefault="003727EA" w:rsidP="003727E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7683" r:id="rId9"/>
        </w:object>
      </w:r>
    </w:p>
    <w:p w:rsidR="003727EA" w:rsidRPr="00DB5656" w:rsidRDefault="003727EA" w:rsidP="009B5F6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727EA" w:rsidRPr="00DB5656" w:rsidRDefault="003727EA" w:rsidP="009B5F6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727EA" w:rsidRPr="00DB5656" w:rsidRDefault="003727EA" w:rsidP="009B5F6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727EA" w:rsidRPr="00DB5656" w:rsidRDefault="003727EA" w:rsidP="009B5F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727EA" w:rsidRPr="00DB5656" w:rsidRDefault="003727EA" w:rsidP="003727EA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727EA" w:rsidRPr="00DB5656" w:rsidRDefault="003727EA" w:rsidP="003727E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727EA" w:rsidRPr="00DB5656" w:rsidRDefault="003727EA" w:rsidP="009B5F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727EA" w:rsidRPr="00DB5656" w:rsidRDefault="003727EA" w:rsidP="003727E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727EA" w:rsidRPr="00DB5656" w:rsidRDefault="003727EA" w:rsidP="009B5F6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727EA" w:rsidRPr="00DB5656" w:rsidRDefault="003727EA" w:rsidP="009B5F6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727EA" w:rsidRPr="00DB5656" w:rsidRDefault="003727EA" w:rsidP="009B5F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727EA" w:rsidRPr="00DB5656" w:rsidRDefault="003727EA" w:rsidP="003727E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727EA" w:rsidRPr="00DB5656" w:rsidRDefault="003727EA" w:rsidP="003727E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727EA" w:rsidRPr="00DB5656" w:rsidRDefault="003727EA" w:rsidP="009B5F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727EA" w:rsidRPr="00DB5656" w:rsidRDefault="003727EA" w:rsidP="003727E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727EA" w:rsidRPr="00DB5656" w:rsidRDefault="005C59D1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727EA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727EA" w:rsidRPr="00DB5656" w:rsidRDefault="003727EA" w:rsidP="003727E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27EA" w:rsidRPr="00DB5656" w:rsidRDefault="003727EA" w:rsidP="003727E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727EA" w:rsidRPr="00DB5656" w:rsidRDefault="003727EA" w:rsidP="009B5F69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68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727EA" w:rsidRPr="00DB5656" w:rsidRDefault="003727EA" w:rsidP="003727E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727EA" w:rsidRPr="00DB5656" w:rsidRDefault="003727EA" w:rsidP="003727EA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27EA" w:rsidRPr="00DB5656" w:rsidRDefault="003727EA" w:rsidP="009B5F69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727EA" w:rsidRPr="00DB5656" w:rsidRDefault="003727EA" w:rsidP="003727EA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727EA" w:rsidRPr="00DB5656" w:rsidRDefault="003727EA" w:rsidP="003727EA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727EA" w:rsidRPr="00DB5656" w:rsidRDefault="003727EA" w:rsidP="003727EA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727EA" w:rsidRPr="00DB5656" w:rsidRDefault="003727EA" w:rsidP="009B5F69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727EA" w:rsidRPr="00DB5656" w:rsidTr="009B5F69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727EA" w:rsidRPr="00DB5656" w:rsidTr="009B5F69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727EA" w:rsidRPr="00DB5656" w:rsidTr="009B5F69">
        <w:trPr>
          <w:trHeight w:val="340"/>
          <w:jc w:val="center"/>
        </w:trPr>
        <w:tc>
          <w:tcPr>
            <w:tcW w:w="79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727EA" w:rsidRPr="00DB5656" w:rsidTr="009B5F69">
        <w:trPr>
          <w:trHeight w:val="340"/>
          <w:jc w:val="center"/>
        </w:trPr>
        <w:tc>
          <w:tcPr>
            <w:tcW w:w="79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727EA" w:rsidRPr="00DB5656" w:rsidTr="009B5F69">
        <w:trPr>
          <w:trHeight w:val="340"/>
          <w:jc w:val="center"/>
        </w:trPr>
        <w:tc>
          <w:tcPr>
            <w:tcW w:w="79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727EA" w:rsidRPr="00DB5656" w:rsidTr="009B5F69">
        <w:trPr>
          <w:trHeight w:val="340"/>
          <w:jc w:val="center"/>
        </w:trPr>
        <w:tc>
          <w:tcPr>
            <w:tcW w:w="79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727EA" w:rsidRPr="00DB5656" w:rsidTr="009B5F69">
        <w:trPr>
          <w:trHeight w:val="340"/>
          <w:jc w:val="center"/>
        </w:trPr>
        <w:tc>
          <w:tcPr>
            <w:tcW w:w="79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727EA" w:rsidRPr="00DB5656" w:rsidTr="009B5F69">
        <w:trPr>
          <w:trHeight w:val="340"/>
          <w:jc w:val="center"/>
        </w:trPr>
        <w:tc>
          <w:tcPr>
            <w:tcW w:w="79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727EA" w:rsidRPr="00DB5656" w:rsidRDefault="003727E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727EA" w:rsidRPr="00DB5656" w:rsidRDefault="003727EA" w:rsidP="009B5F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727EA" w:rsidRPr="00DB5656" w:rsidRDefault="003727EA" w:rsidP="009B5F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727EA" w:rsidRPr="00DB5656" w:rsidRDefault="003727EA" w:rsidP="003727E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727EA" w:rsidRPr="00DB5656" w:rsidRDefault="003727EA" w:rsidP="009B5F69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B5F69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B5F69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727EA" w:rsidRPr="00DB5656" w:rsidRDefault="003727EA" w:rsidP="009B5F6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727EA" w:rsidRDefault="003727EA" w:rsidP="005C59D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727EA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C5648" w:rsidRDefault="005C5648">
      <w:r>
        <w:separator/>
      </w:r>
    </w:p>
  </w:endnote>
  <w:endnote w:type="continuationSeparator" w:id="1">
    <w:p w:rsidR="005C5648" w:rsidRDefault="005C56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55F8" w:rsidRDefault="007255F8" w:rsidP="007255F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255F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255F8" w:rsidRPr="001D5E8F" w:rsidRDefault="00A405B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255F8" w:rsidRPr="001D5E8F" w:rsidRDefault="005C59D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255F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B5F69" w:rsidRPr="009B5F6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255F8" w:rsidRPr="00D170FE" w:rsidRDefault="007255F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255F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历史学研究</w:t>
          </w:r>
        </w:p>
      </w:tc>
    </w:tr>
  </w:tbl>
  <w:p w:rsidR="00C23102" w:rsidRPr="007255F8" w:rsidRDefault="00C23102" w:rsidP="007255F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55F8" w:rsidRDefault="007255F8" w:rsidP="007255F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255F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255F8" w:rsidRPr="001D5E8F" w:rsidRDefault="00A405B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255F8" w:rsidRPr="001D5E8F" w:rsidRDefault="005C59D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255F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B5F69" w:rsidRPr="009B5F6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255F8" w:rsidRPr="00D170FE" w:rsidRDefault="007255F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255F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历史学研究</w:t>
          </w:r>
        </w:p>
      </w:tc>
    </w:tr>
  </w:tbl>
  <w:p w:rsidR="00C23102" w:rsidRPr="007255F8" w:rsidRDefault="00C23102" w:rsidP="007255F8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710F" w:rsidRPr="00BB5218" w:rsidRDefault="00B97A60" w:rsidP="0010710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0710F" w:rsidRPr="005D64C7">
      <w:rPr>
        <w:rFonts w:ascii="Calibri" w:hAnsi="Calibri" w:cs="Calibri" w:hint="eastAsia"/>
        <w:bCs/>
        <w:noProof/>
        <w:lang w:eastAsia="zh-CN"/>
      </w:rPr>
      <w:t>历史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9362F1">
      <w:rPr>
        <w:rFonts w:ascii="Calibri" w:hAnsi="Calibri" w:cs="Calibri" w:hint="eastAsia"/>
        <w:bCs/>
        <w:snapToGrid w:val="0"/>
        <w:lang w:eastAsia="zh-CN"/>
      </w:rPr>
      <w:t>2</w:t>
    </w:r>
    <w:r w:rsidR="00A405B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A405BF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A405B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C5648" w:rsidRDefault="005C5648">
      <w:r>
        <w:separator/>
      </w:r>
    </w:p>
  </w:footnote>
  <w:footnote w:type="continuationSeparator" w:id="1">
    <w:p w:rsidR="005C5648" w:rsidRDefault="005C56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C59D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C59D1" w:rsidP="00BA49E8">
    <w:pPr>
      <w:ind w:right="1560"/>
      <w:rPr>
        <w:caps/>
        <w:color w:val="31849B" w:themeColor="accent5" w:themeShade="BF"/>
        <w:lang w:eastAsia="zh-CN"/>
      </w:rPr>
    </w:pPr>
    <w:r w:rsidRPr="005C59D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C165B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081A2F">
      <w:rPr>
        <w:rFonts w:ascii="Calibri" w:hAnsi="Calibri" w:cs="Calibri"/>
        <w:b/>
        <w:bCs/>
        <w:noProof/>
        <w:sz w:val="18"/>
        <w:szCs w:val="18"/>
        <w:lang w:eastAsia="zh-CN"/>
      </w:rPr>
      <w:t>Open journal of Historical Studies</w:t>
    </w:r>
    <w:r w:rsidRPr="00081A2F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081A2F">
      <w:rPr>
        <w:rFonts w:ascii="Calibri" w:hAnsi="Calibri" w:cs="Calibri" w:hint="eastAsia"/>
        <w:b/>
        <w:bCs/>
        <w:noProof/>
        <w:sz w:val="18"/>
        <w:szCs w:val="18"/>
        <w:lang w:eastAsia="zh-CN"/>
      </w:rPr>
      <w:t>历史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343F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405B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343F0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405B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C59D1">
      <w:rPr>
        <w:rFonts w:asciiTheme="minorHAnsi" w:hAnsiTheme="minorHAnsi"/>
        <w:sz w:val="18"/>
        <w:szCs w:val="18"/>
      </w:rPr>
      <w:fldChar w:fldCharType="begin"/>
    </w:r>
    <w:r w:rsidR="00D2456B">
      <w:rPr>
        <w:rFonts w:asciiTheme="minorHAnsi" w:hAnsiTheme="minorHAnsi"/>
        <w:sz w:val="18"/>
        <w:szCs w:val="18"/>
      </w:rPr>
      <w:instrText xml:space="preserve"> HYPERLINK "</w:instrText>
    </w:r>
    <w:r w:rsidR="00D2456B" w:rsidRPr="00D2456B">
      <w:rPr>
        <w:rFonts w:asciiTheme="minorHAnsi" w:hAnsiTheme="minorHAnsi"/>
        <w:sz w:val="18"/>
        <w:szCs w:val="18"/>
      </w:rPr>
      <w:instrText>http</w:instrText>
    </w:r>
    <w:r w:rsidR="00D2456B" w:rsidRPr="00D2456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2456B" w:rsidRPr="00D2456B">
      <w:rPr>
        <w:rFonts w:asciiTheme="minorHAnsi" w:hAnsiTheme="minorHAnsi"/>
        <w:sz w:val="18"/>
        <w:szCs w:val="18"/>
      </w:rPr>
      <w:instrText>://www.hanspub.org/journal/</w:instrText>
    </w:r>
    <w:r w:rsidR="00D2456B" w:rsidRPr="00D2456B">
      <w:rPr>
        <w:rFonts w:asciiTheme="minorHAnsi" w:hAnsiTheme="minorHAnsi"/>
        <w:sz w:val="18"/>
        <w:szCs w:val="18"/>
        <w:lang w:eastAsia="zh-CN"/>
      </w:rPr>
      <w:instrText>ojhs</w:instrText>
    </w:r>
    <w:r w:rsidR="00D2456B">
      <w:rPr>
        <w:rFonts w:asciiTheme="minorHAnsi" w:hAnsiTheme="minorHAnsi"/>
        <w:sz w:val="18"/>
        <w:szCs w:val="18"/>
      </w:rPr>
      <w:instrText xml:space="preserve">" </w:instrText>
    </w:r>
    <w:r w:rsidR="005C59D1">
      <w:rPr>
        <w:rFonts w:asciiTheme="minorHAnsi" w:hAnsiTheme="minorHAnsi"/>
        <w:sz w:val="18"/>
        <w:szCs w:val="18"/>
      </w:rPr>
      <w:fldChar w:fldCharType="separate"/>
    </w:r>
    <w:r w:rsidR="00D2456B" w:rsidRPr="00525311">
      <w:rPr>
        <w:rStyle w:val="a3"/>
        <w:rFonts w:asciiTheme="minorHAnsi" w:hAnsiTheme="minorHAnsi"/>
        <w:sz w:val="18"/>
        <w:szCs w:val="18"/>
      </w:rPr>
      <w:t>http</w:t>
    </w:r>
    <w:r w:rsidR="00D2456B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2456B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2456B" w:rsidRPr="00525311">
      <w:rPr>
        <w:rStyle w:val="a3"/>
        <w:rFonts w:asciiTheme="minorHAnsi" w:hAnsiTheme="minorHAnsi"/>
        <w:sz w:val="18"/>
        <w:szCs w:val="18"/>
        <w:lang w:eastAsia="zh-CN"/>
      </w:rPr>
      <w:t>ojhs</w:t>
    </w:r>
    <w:r w:rsidR="005C59D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C59D1" w:rsidP="009B5F69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A405BF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jh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57210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5A8E"/>
    <w:rsid w:val="000760BE"/>
    <w:rsid w:val="0007684B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56A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2E03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5D4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061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0B8E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454F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1003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089A"/>
    <w:rsid w:val="0027151F"/>
    <w:rsid w:val="00271A2C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4A2B"/>
    <w:rsid w:val="0032687B"/>
    <w:rsid w:val="00326E8A"/>
    <w:rsid w:val="00327901"/>
    <w:rsid w:val="0033078A"/>
    <w:rsid w:val="0033108B"/>
    <w:rsid w:val="00333B41"/>
    <w:rsid w:val="00333EE2"/>
    <w:rsid w:val="003343F0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0DD8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27EA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44B0"/>
    <w:rsid w:val="00395C30"/>
    <w:rsid w:val="00396673"/>
    <w:rsid w:val="003971F9"/>
    <w:rsid w:val="00397D4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5406"/>
    <w:rsid w:val="003B7DF7"/>
    <w:rsid w:val="003C10C7"/>
    <w:rsid w:val="003C1C5F"/>
    <w:rsid w:val="003C1EEA"/>
    <w:rsid w:val="003C251B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6F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D80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21B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1BF9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648"/>
    <w:rsid w:val="005C59D1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16417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E66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3529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07BB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23B"/>
    <w:rsid w:val="00703698"/>
    <w:rsid w:val="00704537"/>
    <w:rsid w:val="007061F5"/>
    <w:rsid w:val="00706F23"/>
    <w:rsid w:val="0071041B"/>
    <w:rsid w:val="00711B3A"/>
    <w:rsid w:val="00712091"/>
    <w:rsid w:val="00712E2B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5F8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23EA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390D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362F1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303"/>
    <w:rsid w:val="009A3A42"/>
    <w:rsid w:val="009A453C"/>
    <w:rsid w:val="009A4825"/>
    <w:rsid w:val="009A5E57"/>
    <w:rsid w:val="009A62D9"/>
    <w:rsid w:val="009B03A2"/>
    <w:rsid w:val="009B0C1E"/>
    <w:rsid w:val="009B2259"/>
    <w:rsid w:val="009B2637"/>
    <w:rsid w:val="009B2DFB"/>
    <w:rsid w:val="009B2F5B"/>
    <w:rsid w:val="009B3360"/>
    <w:rsid w:val="009B47D0"/>
    <w:rsid w:val="009B5F69"/>
    <w:rsid w:val="009B678A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49C4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5BF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2431"/>
    <w:rsid w:val="00A73787"/>
    <w:rsid w:val="00A74AA0"/>
    <w:rsid w:val="00A76C86"/>
    <w:rsid w:val="00A77CA9"/>
    <w:rsid w:val="00A77EE2"/>
    <w:rsid w:val="00A77F0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4E19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05B4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57D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3E7B"/>
    <w:rsid w:val="00B5644E"/>
    <w:rsid w:val="00B61243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642F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3E60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5FA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4A3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2EE5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066C"/>
    <w:rsid w:val="00D010E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2456B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2EEE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2B94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1992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48A2"/>
    <w:rsid w:val="00F45931"/>
    <w:rsid w:val="00F4595B"/>
    <w:rsid w:val="00F46116"/>
    <w:rsid w:val="00F500A3"/>
    <w:rsid w:val="00F509E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6AC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5C02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0AFF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jh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0D173D-03AA-41D8-BC22-D3447F09BF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59</cp:revision>
  <cp:lastPrinted>2013-11-05T03:48:00Z</cp:lastPrinted>
  <dcterms:created xsi:type="dcterms:W3CDTF">2016-08-11T02:17:00Z</dcterms:created>
  <dcterms:modified xsi:type="dcterms:W3CDTF">2023-11-24T07:11:00Z</dcterms:modified>
</cp:coreProperties>
</file>